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7C25" w:rsidRDefault="00617C25" w:rsidP="008D49B4">
      <w:pPr>
        <w:jc w:val="both"/>
        <w:rPr>
          <w:sz w:val="28"/>
          <w:szCs w:val="28"/>
        </w:rPr>
      </w:pPr>
    </w:p>
    <w:p w:rsidR="00A94DEF" w:rsidRDefault="00A94DEF" w:rsidP="00A94DE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4DEF">
        <w:rPr>
          <w:rFonts w:ascii="Times New Roman" w:hAnsi="Times New Roman" w:cs="Times New Roman"/>
          <w:b/>
          <w:sz w:val="28"/>
          <w:szCs w:val="28"/>
        </w:rPr>
        <w:t>ΦΥΣΙΚΗ ΓΕΝΙΚΗΣ ΠΑΙΔΕΙΑΣ Γ ΛΥΚΕΙΟΥ</w:t>
      </w:r>
    </w:p>
    <w:p w:rsidR="00A94DEF" w:rsidRDefault="00A94DEF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C7B48" w:rsidRP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C7B48">
        <w:rPr>
          <w:rFonts w:ascii="Times New Roman" w:hAnsi="Times New Roman" w:cs="Times New Roman"/>
          <w:b/>
          <w:sz w:val="28"/>
          <w:szCs w:val="28"/>
          <w:u w:val="single"/>
        </w:rPr>
        <w:t>Θέμα Α</w:t>
      </w:r>
    </w:p>
    <w:p w:rsidR="00BC7B48" w:rsidRP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C7B48">
        <w:rPr>
          <w:rFonts w:ascii="Times New Roman" w:hAnsi="Times New Roman" w:cs="Times New Roman"/>
          <w:i/>
          <w:sz w:val="28"/>
          <w:szCs w:val="28"/>
        </w:rPr>
        <w:t xml:space="preserve">Στις ερωτήσεις </w:t>
      </w:r>
      <w:r w:rsidRPr="00BC7B48">
        <w:rPr>
          <w:rFonts w:ascii="Times New Roman" w:hAnsi="Times New Roman" w:cs="Times New Roman"/>
          <w:b/>
          <w:i/>
          <w:sz w:val="28"/>
          <w:szCs w:val="28"/>
        </w:rPr>
        <w:t>Α1-Α4</w:t>
      </w:r>
      <w:r w:rsidRPr="00BC7B48">
        <w:rPr>
          <w:rFonts w:ascii="Times New Roman" w:hAnsi="Times New Roman" w:cs="Times New Roman"/>
          <w:i/>
          <w:sz w:val="28"/>
          <w:szCs w:val="28"/>
        </w:rPr>
        <w:t xml:space="preserve"> να γράψετε στο τετράδιό σας τον αριθμό της ερώτησης και, δίπλα, το γράμμα που αντιστοιχεί στη φράση η οποία συμπληρώνει σωστά την ημιτελ</w:t>
      </w:r>
      <w:r w:rsidR="00E42271">
        <w:rPr>
          <w:rFonts w:ascii="Times New Roman" w:hAnsi="Times New Roman" w:cs="Times New Roman"/>
          <w:i/>
          <w:sz w:val="28"/>
          <w:szCs w:val="28"/>
        </w:rPr>
        <w:t>ή</w:t>
      </w:r>
      <w:r w:rsidRPr="00BC7B48">
        <w:rPr>
          <w:rFonts w:ascii="Times New Roman" w:hAnsi="Times New Roman" w:cs="Times New Roman"/>
          <w:i/>
          <w:sz w:val="28"/>
          <w:szCs w:val="28"/>
        </w:rPr>
        <w:t xml:space="preserve"> πρόταση.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Το πράσινο φως έχει μεγαλύτερο μήκος κύματος από το ιώδες. Επομένως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το πράσινο φως διαδίδεται στο κενό με μικρότερη ταχύτητα από το ιώδες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στο κενό, η ενέργεια των φωτονίων του πράσινου φωτός είναι μικρότερη από την ενέργεια των φωτονίων του ιώδους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όταν το πράσινο φως περνά από τον αέρα στο γυαλί, η γωνία εκτροπής του είναι μεγαλύτερη από τη γωνία εκτροπής του ιώδους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ο δείκτης διάθλασης του χαλαζία για το πράσινο φως είναι μεγαλύτερος από το δείκτη διάθλασης για το ιώδες.</w:t>
      </w:r>
    </w:p>
    <w:p w:rsidR="00BC7B48" w:rsidRPr="00BC7B48" w:rsidRDefault="00BC7B48" w:rsidP="00BC7B4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 xml:space="preserve">Μονάδες </w:t>
      </w:r>
      <w:r w:rsidR="00D34188">
        <w:rPr>
          <w:rFonts w:ascii="Times New Roman" w:hAnsi="Times New Roman" w:cs="Times New Roman"/>
          <w:b/>
          <w:sz w:val="28"/>
          <w:szCs w:val="28"/>
        </w:rPr>
        <w:t>5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Η μάζα του πυρήνα πυριτίου </w:t>
      </w:r>
      <w:r w:rsidR="00E42271" w:rsidRPr="00BC7B48">
        <w:rPr>
          <w:rFonts w:ascii="Times New Roman" w:hAnsi="Times New Roman" w:cs="Times New Roman"/>
          <w:position w:val="-12"/>
          <w:sz w:val="28"/>
          <w:szCs w:val="28"/>
        </w:rPr>
        <w:object w:dxaOrig="4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1pt" o:ole="">
            <v:imagedata r:id="rId6" o:title=""/>
          </v:shape>
          <o:OLEObject Type="Embed" ProgID="Equation.DSMT4" ShapeID="_x0000_i1025" DrawAspect="Content" ObjectID="_1493641475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 </w:t>
      </w:r>
    </w:p>
    <w:p w:rsidR="00BC7B48" w:rsidRP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ίση με το άθροισμα 14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7B48">
        <w:rPr>
          <w:rFonts w:ascii="Times New Roman" w:hAnsi="Times New Roman" w:cs="Times New Roman"/>
          <w:sz w:val="28"/>
          <w:szCs w:val="28"/>
          <w:vertAlign w:val="subscript"/>
        </w:rPr>
        <w:t>ρ</w:t>
      </w:r>
      <w:r>
        <w:rPr>
          <w:rFonts w:ascii="Times New Roman" w:hAnsi="Times New Roman" w:cs="Times New Roman"/>
          <w:sz w:val="28"/>
          <w:szCs w:val="28"/>
        </w:rPr>
        <w:t xml:space="preserve"> + 14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7B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</w:p>
    <w:p w:rsidR="00BC7B48" w:rsidRP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μικρότερη από το  άθροισμα 14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7B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Pr="00BC7B48">
        <w:rPr>
          <w:rFonts w:ascii="Times New Roman" w:hAnsi="Times New Roman" w:cs="Times New Roman"/>
          <w:sz w:val="28"/>
          <w:szCs w:val="28"/>
        </w:rPr>
        <w:t>+14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7B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μεγαλύτερη από το άθροισμα 14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7B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Pr="00BC7B48">
        <w:rPr>
          <w:rFonts w:ascii="Times New Roman" w:hAnsi="Times New Roman" w:cs="Times New Roman"/>
          <w:sz w:val="28"/>
          <w:szCs w:val="28"/>
        </w:rPr>
        <w:t>+14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7B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ίση με 14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όπου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7B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 w:rsidRPr="00BC7B4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C7B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οι μάζες του πρωτονίου και νετρονίου, αντίστοιχα.</w:t>
      </w:r>
    </w:p>
    <w:p w:rsidR="00BC7B48" w:rsidRPr="00BC7B48" w:rsidRDefault="00BC7B48" w:rsidP="00BC7B4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Στη διάσπαση β</w:t>
      </w:r>
      <w:r w:rsidRPr="00BC7B48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>
        <w:rPr>
          <w:rFonts w:ascii="Times New Roman" w:hAnsi="Times New Roman" w:cs="Times New Roman"/>
          <w:sz w:val="28"/>
          <w:szCs w:val="28"/>
        </w:rPr>
        <w:t xml:space="preserve"> εκπέμπεται από τον πυρήνα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πρωτόνιο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ηλεκτρόνιο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ποζιτρόνιο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σωμάτιο α.</w:t>
      </w:r>
    </w:p>
    <w:p w:rsidR="00BC7B48" w:rsidRPr="00BC7B48" w:rsidRDefault="00BC7B48" w:rsidP="00BC7B4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Α4.</w:t>
      </w:r>
      <w:r>
        <w:rPr>
          <w:rFonts w:ascii="Times New Roman" w:hAnsi="Times New Roman" w:cs="Times New Roman"/>
          <w:sz w:val="28"/>
          <w:szCs w:val="28"/>
        </w:rPr>
        <w:t xml:space="preserve"> Οι φωρατές είναι όργανα που ανιχνεύουν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την υπεριώδη ακτινοβολία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τις ακτίνες Χ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την υπέρυθρη ακτινοβολία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τις ακτίνες γ.</w:t>
      </w:r>
    </w:p>
    <w:p w:rsidR="00BC7B48" w:rsidRPr="00BC7B48" w:rsidRDefault="00BC7B48" w:rsidP="00BC7B4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lastRenderedPageBreak/>
        <w:t>Α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C7B48">
        <w:rPr>
          <w:rFonts w:ascii="Times New Roman" w:hAnsi="Times New Roman" w:cs="Times New Roman"/>
          <w:i/>
          <w:sz w:val="28"/>
          <w:szCs w:val="28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BC7B48">
        <w:rPr>
          <w:rFonts w:ascii="Times New Roman" w:hAnsi="Times New Roman" w:cs="Times New Roman"/>
          <w:b/>
          <w:i/>
          <w:sz w:val="28"/>
          <w:szCs w:val="28"/>
        </w:rPr>
        <w:t>Σωστό</w:t>
      </w:r>
      <w:r w:rsidRPr="00BC7B48">
        <w:rPr>
          <w:rFonts w:ascii="Times New Roman" w:hAnsi="Times New Roman" w:cs="Times New Roman"/>
          <w:i/>
          <w:sz w:val="28"/>
          <w:szCs w:val="28"/>
        </w:rPr>
        <w:t xml:space="preserve">, αν η πρόταση είναι σωστή, ή τη λέξη </w:t>
      </w:r>
      <w:r w:rsidRPr="00BC7B48">
        <w:rPr>
          <w:rFonts w:ascii="Times New Roman" w:hAnsi="Times New Roman" w:cs="Times New Roman"/>
          <w:b/>
          <w:i/>
          <w:sz w:val="28"/>
          <w:szCs w:val="28"/>
        </w:rPr>
        <w:t>Λάθος</w:t>
      </w:r>
      <w:r w:rsidRPr="00BC7B48">
        <w:rPr>
          <w:rFonts w:ascii="Times New Roman" w:hAnsi="Times New Roman" w:cs="Times New Roman"/>
          <w:i/>
          <w:sz w:val="28"/>
          <w:szCs w:val="28"/>
        </w:rPr>
        <w:t>, αν η πρόταση είναι λανθασμένη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Το φως είναι διάμηκες ηλεκτρομαγνητικό κύμα.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Τα σώματ</w:t>
      </w:r>
      <w:r w:rsidR="00E42271">
        <w:rPr>
          <w:rFonts w:ascii="Times New Roman" w:hAnsi="Times New Roman" w:cs="Times New Roman"/>
          <w:sz w:val="28"/>
          <w:szCs w:val="28"/>
        </w:rPr>
        <w:t>ι</w:t>
      </w:r>
      <w:r>
        <w:rPr>
          <w:rFonts w:ascii="Times New Roman" w:hAnsi="Times New Roman" w:cs="Times New Roman"/>
          <w:sz w:val="28"/>
          <w:szCs w:val="28"/>
        </w:rPr>
        <w:t>α α έχουν μικρότερη διεισδυτική ικανότητα από τα σωματίδια β.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Με την αξονική τομογραφία μπορούν να ανιχνευθούν όγκοι που δεν παρατηρούνται με την ακτινογραφία.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Η σταθερά του </w:t>
      </w:r>
      <w:r>
        <w:rPr>
          <w:rFonts w:ascii="Times New Roman" w:hAnsi="Times New Roman" w:cs="Times New Roman"/>
          <w:sz w:val="28"/>
          <w:szCs w:val="28"/>
          <w:lang w:val="en-US"/>
        </w:rPr>
        <w:t>Planck</w:t>
      </w:r>
      <w:r>
        <w:rPr>
          <w:rFonts w:ascii="Times New Roman" w:hAnsi="Times New Roman" w:cs="Times New Roman"/>
          <w:sz w:val="28"/>
          <w:szCs w:val="28"/>
        </w:rPr>
        <w:t xml:space="preserve"> έχει διαστάσεις στροφορμής.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) Η ατομική μονάδα </w:t>
      </w:r>
      <w:r w:rsidR="00E42271">
        <w:rPr>
          <w:rFonts w:ascii="Times New Roman" w:hAnsi="Times New Roman" w:cs="Times New Roman"/>
          <w:sz w:val="28"/>
          <w:szCs w:val="28"/>
        </w:rPr>
        <w:t>μάζας</w:t>
      </w:r>
      <w:r>
        <w:rPr>
          <w:rFonts w:ascii="Times New Roman" w:hAnsi="Times New Roman" w:cs="Times New Roman"/>
          <w:sz w:val="28"/>
          <w:szCs w:val="28"/>
        </w:rPr>
        <w:t xml:space="preserve"> (1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BC7B48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ορίζεται ως το 1/12 της μάζας του πυρήνα </w:t>
      </w:r>
      <w:r w:rsidRPr="00BC7B48">
        <w:rPr>
          <w:rFonts w:ascii="Times New Roman" w:hAnsi="Times New Roman" w:cs="Times New Roman"/>
          <w:position w:val="-12"/>
          <w:sz w:val="28"/>
          <w:szCs w:val="28"/>
        </w:rPr>
        <w:object w:dxaOrig="440" w:dyaOrig="420">
          <v:shape id="_x0000_i1026" type="#_x0000_t75" style="width:21.75pt;height:21pt" o:ole="">
            <v:imagedata r:id="rId8" o:title=""/>
          </v:shape>
          <o:OLEObject Type="Embed" ProgID="Equation.DSMT4" ShapeID="_x0000_i1026" DrawAspect="Content" ObjectID="_1493641476" r:id="rId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C7B48" w:rsidRPr="00BC7B48" w:rsidRDefault="00BC7B48" w:rsidP="00BC7B48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C7B48" w:rsidRP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C7B48">
        <w:rPr>
          <w:rFonts w:ascii="Times New Roman" w:hAnsi="Times New Roman" w:cs="Times New Roman"/>
          <w:b/>
          <w:sz w:val="28"/>
          <w:szCs w:val="28"/>
          <w:u w:val="single"/>
        </w:rPr>
        <w:t>Θέμα Β</w:t>
      </w:r>
    </w:p>
    <w:p w:rsidR="00BC7B48" w:rsidRDefault="00BC7B48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C7B48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Μονοχρωματική ακτινοβολία προσπίπτει κάθετα σε δύο πλακίδια διαφανών υλικών Α και Β που έχουν ίδιο πάχος και δείκτες διάθλαση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C7B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και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C7B4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>
        <w:rPr>
          <w:rFonts w:ascii="Times New Roman" w:hAnsi="Times New Roman" w:cs="Times New Roman"/>
          <w:sz w:val="28"/>
          <w:szCs w:val="28"/>
        </w:rPr>
        <w:t>, αντίστοιχα. Αν Ν</w:t>
      </w:r>
      <w:r w:rsidRPr="00BC7B48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και Ν</w:t>
      </w:r>
      <w:r w:rsidRPr="00BC7B48">
        <w:rPr>
          <w:rFonts w:ascii="Times New Roman" w:hAnsi="Times New Roman" w:cs="Times New Roman"/>
          <w:sz w:val="28"/>
          <w:szCs w:val="28"/>
          <w:vertAlign w:val="subscript"/>
        </w:rPr>
        <w:t>Β</w:t>
      </w:r>
      <w:r>
        <w:rPr>
          <w:rFonts w:ascii="Times New Roman" w:hAnsi="Times New Roman" w:cs="Times New Roman"/>
          <w:sz w:val="28"/>
          <w:szCs w:val="28"/>
        </w:rPr>
        <w:t xml:space="preserve"> είναι ο αριθμός των μηκών κύματος της ακτινοβολίας στα πλακίδια Α και Β, αντίστοιχα, τότε ισχύει:</w:t>
      </w: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1628775" cy="1295400"/>
            <wp:effectExtent l="19050" t="0" r="9525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Να επιλέξετε τη σωστή απάντηση.</w:t>
      </w:r>
    </w:p>
    <w:p w:rsidR="00041206" w:rsidRPr="00041206" w:rsidRDefault="00041206" w:rsidP="00041206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</w:rPr>
        <w:t>Μονάδες 2</w:t>
      </w: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Να δικαιολογήσετε την επιλογή σας.</w:t>
      </w:r>
    </w:p>
    <w:p w:rsidR="00041206" w:rsidRPr="00041206" w:rsidRDefault="00041206" w:rsidP="00041206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Πυρήνας ουρανίου </w:t>
      </w:r>
      <w:r w:rsidRPr="00041206">
        <w:rPr>
          <w:rFonts w:ascii="Times New Roman" w:hAnsi="Times New Roman" w:cs="Times New Roman"/>
          <w:position w:val="-12"/>
          <w:sz w:val="28"/>
          <w:szCs w:val="28"/>
        </w:rPr>
        <w:object w:dxaOrig="560" w:dyaOrig="420">
          <v:shape id="_x0000_i1027" type="#_x0000_t75" style="width:27.75pt;height:21pt" o:ole="">
            <v:imagedata r:id="rId11" o:title=""/>
          </v:shape>
          <o:OLEObject Type="Embed" ProgID="Equation.DSMT4" ShapeID="_x0000_i1027" DrawAspect="Content" ObjectID="_1493641477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μετά από διαδοχικές διασπάσεις α και β</w:t>
      </w:r>
      <w:r w:rsidRPr="00E42271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καταλήγει στον πυρήνα ουρανίου </w:t>
      </w:r>
      <w:r w:rsidRPr="00041206">
        <w:rPr>
          <w:rFonts w:ascii="Times New Roman" w:hAnsi="Times New Roman" w:cs="Times New Roman"/>
          <w:position w:val="-12"/>
          <w:sz w:val="28"/>
          <w:szCs w:val="28"/>
        </w:rPr>
        <w:object w:dxaOrig="560" w:dyaOrig="420">
          <v:shape id="_x0000_i1028" type="#_x0000_t75" style="width:27.75pt;height:21pt" o:ole="">
            <v:imagedata r:id="rId13" o:title=""/>
          </v:shape>
          <o:OLEObject Type="Embed" ProgID="Equation.DSMT4" ShapeID="_x0000_i1028" DrawAspect="Content" ObjectID="_1493641478" r:id="rId14"/>
        </w:object>
      </w:r>
      <w:r>
        <w:rPr>
          <w:rFonts w:ascii="Times New Roman" w:hAnsi="Times New Roman" w:cs="Times New Roman"/>
          <w:sz w:val="28"/>
          <w:szCs w:val="28"/>
        </w:rPr>
        <w:t>. Οι διαδοχικές διασπάσεις που πραγματοποιούνται είναι:</w:t>
      </w: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041206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proofErr w:type="gramEnd"/>
      <w:r w:rsidRPr="00041206">
        <w:rPr>
          <w:rFonts w:ascii="Times New Roman" w:hAnsi="Times New Roman" w:cs="Times New Roman"/>
          <w:b/>
          <w:sz w:val="28"/>
          <w:szCs w:val="28"/>
        </w:rPr>
        <w:t>.</w:t>
      </w:r>
      <w:r w:rsidRPr="0004120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μία α και δύο β</w:t>
      </w:r>
      <w:r w:rsidRPr="00041206">
        <w:rPr>
          <w:rFonts w:ascii="Times New Roman" w:hAnsi="Times New Roman" w:cs="Times New Roman"/>
          <w:sz w:val="28"/>
          <w:szCs w:val="28"/>
          <w:vertAlign w:val="superscript"/>
        </w:rPr>
        <w:t>-</w:t>
      </w: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041206">
        <w:rPr>
          <w:rFonts w:ascii="Times New Roman" w:hAnsi="Times New Roman" w:cs="Times New Roman"/>
          <w:b/>
          <w:sz w:val="28"/>
          <w:szCs w:val="28"/>
        </w:rPr>
        <w:t>.</w:t>
      </w:r>
      <w:r w:rsidRPr="0004120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δύο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α και μία β</w:t>
      </w:r>
      <w:r w:rsidRPr="00041206">
        <w:rPr>
          <w:rFonts w:ascii="Times New Roman" w:hAnsi="Times New Roman" w:cs="Times New Roman"/>
          <w:sz w:val="28"/>
          <w:szCs w:val="28"/>
          <w:vertAlign w:val="superscript"/>
        </w:rPr>
        <w:t>-</w:t>
      </w: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  <w:lang w:val="en-US"/>
        </w:rPr>
        <w:t>iii</w:t>
      </w:r>
      <w:r w:rsidRPr="00041206">
        <w:rPr>
          <w:rFonts w:ascii="Times New Roman" w:hAnsi="Times New Roman" w:cs="Times New Roman"/>
          <w:b/>
          <w:sz w:val="28"/>
          <w:szCs w:val="28"/>
        </w:rPr>
        <w:t>.</w:t>
      </w:r>
      <w:r w:rsidRPr="0004120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μία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α και μία β</w:t>
      </w:r>
      <w:r w:rsidRPr="00041206">
        <w:rPr>
          <w:rFonts w:ascii="Times New Roman" w:hAnsi="Times New Roman" w:cs="Times New Roman"/>
          <w:sz w:val="28"/>
          <w:szCs w:val="28"/>
          <w:vertAlign w:val="superscript"/>
        </w:rPr>
        <w:t>-</w:t>
      </w: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Να επιλέξετε τη σωστή απάντηση.</w:t>
      </w:r>
    </w:p>
    <w:p w:rsidR="00041206" w:rsidRPr="00041206" w:rsidRDefault="00041206" w:rsidP="00041206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</w:rPr>
        <w:t>Μονάδες 2</w:t>
      </w:r>
    </w:p>
    <w:p w:rsidR="00041206" w:rsidRDefault="00041206" w:rsidP="00A94DE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Να δικαιολογήσετε την απάντησή σας.</w:t>
      </w:r>
    </w:p>
    <w:p w:rsidR="00041206" w:rsidRDefault="00041206" w:rsidP="00041206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041206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041206" w:rsidRDefault="00041206" w:rsidP="000412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822BC" w:rsidRDefault="005822BC" w:rsidP="000412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822BC" w:rsidRDefault="005822BC" w:rsidP="000412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2BC">
        <w:rPr>
          <w:rFonts w:ascii="Times New Roman" w:hAnsi="Times New Roman" w:cs="Times New Roman"/>
          <w:b/>
          <w:sz w:val="28"/>
          <w:szCs w:val="28"/>
        </w:rPr>
        <w:lastRenderedPageBreak/>
        <w:t>Β3.</w:t>
      </w:r>
      <w:r>
        <w:rPr>
          <w:rFonts w:ascii="Times New Roman" w:hAnsi="Times New Roman" w:cs="Times New Roman"/>
          <w:sz w:val="28"/>
          <w:szCs w:val="28"/>
        </w:rPr>
        <w:t xml:space="preserve"> Σύμφωνα με το πρότυπο του </w:t>
      </w:r>
      <w:r>
        <w:rPr>
          <w:rFonts w:ascii="Times New Roman" w:hAnsi="Times New Roman" w:cs="Times New Roman"/>
          <w:sz w:val="28"/>
          <w:szCs w:val="28"/>
          <w:lang w:val="en-US"/>
        </w:rPr>
        <w:t>Bohr</w:t>
      </w:r>
      <w:r>
        <w:rPr>
          <w:rFonts w:ascii="Times New Roman" w:hAnsi="Times New Roman" w:cs="Times New Roman"/>
          <w:sz w:val="28"/>
          <w:szCs w:val="28"/>
        </w:rPr>
        <w:t xml:space="preserve"> για το άτομο του υδρογόνου, αν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822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η ταχύτητα του ηλετρονίου στη θεμελιώδη κατάσταση του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΄</w:t>
      </w:r>
      <w:r w:rsidRPr="005822B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η ταχύτητα του ηλεκτρονίου στην τρίτη διεγερμένη κατάσταση, τότε ο λόγος των ταχυτήτων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5822BC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΄ είναι:</w:t>
      </w:r>
    </w:p>
    <w:p w:rsidR="005822BC" w:rsidRPr="005822BC" w:rsidRDefault="005822BC" w:rsidP="005822B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5822BC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proofErr w:type="spellEnd"/>
      <w:r w:rsidRPr="005822BC">
        <w:rPr>
          <w:rFonts w:ascii="Times New Roman" w:hAnsi="Times New Roman" w:cs="Times New Roman"/>
          <w:b/>
          <w:sz w:val="28"/>
          <w:szCs w:val="28"/>
        </w:rPr>
        <w:t>.</w:t>
      </w:r>
      <w:r w:rsidRPr="005822BC">
        <w:rPr>
          <w:rFonts w:ascii="Times New Roman" w:hAnsi="Times New Roman" w:cs="Times New Roman"/>
          <w:sz w:val="28"/>
          <w:szCs w:val="28"/>
        </w:rPr>
        <w:t xml:space="preserve"> 3</w:t>
      </w:r>
      <w:r w:rsidRPr="005822BC">
        <w:rPr>
          <w:rFonts w:ascii="Times New Roman" w:hAnsi="Times New Roman" w:cs="Times New Roman"/>
          <w:sz w:val="28"/>
          <w:szCs w:val="28"/>
        </w:rPr>
        <w:tab/>
      </w:r>
      <w:r w:rsidRPr="005822BC">
        <w:rPr>
          <w:rFonts w:ascii="Times New Roman" w:hAnsi="Times New Roman" w:cs="Times New Roman"/>
          <w:sz w:val="28"/>
          <w:szCs w:val="28"/>
        </w:rPr>
        <w:tab/>
      </w:r>
      <w:r w:rsidRPr="005822BC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5822BC">
        <w:rPr>
          <w:rFonts w:ascii="Times New Roman" w:hAnsi="Times New Roman" w:cs="Times New Roman"/>
          <w:b/>
          <w:sz w:val="28"/>
          <w:szCs w:val="28"/>
        </w:rPr>
        <w:t>.</w:t>
      </w:r>
      <w:r w:rsidRPr="005822BC">
        <w:rPr>
          <w:rFonts w:ascii="Times New Roman" w:hAnsi="Times New Roman" w:cs="Times New Roman"/>
          <w:sz w:val="28"/>
          <w:szCs w:val="28"/>
        </w:rPr>
        <w:t xml:space="preserve"> 4</w:t>
      </w:r>
      <w:r w:rsidRPr="005822BC">
        <w:rPr>
          <w:rFonts w:ascii="Times New Roman" w:hAnsi="Times New Roman" w:cs="Times New Roman"/>
          <w:sz w:val="28"/>
          <w:szCs w:val="28"/>
        </w:rPr>
        <w:tab/>
      </w:r>
      <w:r w:rsidRPr="005822BC">
        <w:rPr>
          <w:rFonts w:ascii="Times New Roman" w:hAnsi="Times New Roman" w:cs="Times New Roman"/>
          <w:sz w:val="28"/>
          <w:szCs w:val="28"/>
        </w:rPr>
        <w:tab/>
      </w:r>
      <w:r w:rsidRPr="005822BC">
        <w:rPr>
          <w:rFonts w:ascii="Times New Roman" w:hAnsi="Times New Roman" w:cs="Times New Roman"/>
          <w:b/>
          <w:sz w:val="28"/>
          <w:szCs w:val="28"/>
          <w:lang w:val="en-US"/>
        </w:rPr>
        <w:t>iii</w:t>
      </w:r>
      <w:r w:rsidRPr="005822BC">
        <w:rPr>
          <w:rFonts w:ascii="Times New Roman" w:hAnsi="Times New Roman" w:cs="Times New Roman"/>
          <w:b/>
          <w:sz w:val="28"/>
          <w:szCs w:val="28"/>
        </w:rPr>
        <w:t>.</w:t>
      </w:r>
      <w:r w:rsidRPr="005822BC">
        <w:rPr>
          <w:rFonts w:ascii="Times New Roman" w:hAnsi="Times New Roman" w:cs="Times New Roman"/>
          <w:sz w:val="28"/>
          <w:szCs w:val="28"/>
        </w:rPr>
        <w:t xml:space="preserve"> 16</w:t>
      </w:r>
    </w:p>
    <w:p w:rsidR="005822BC" w:rsidRDefault="005822BC" w:rsidP="000412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2BC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Να επιλέξετε τη σωστή απάντηση.</w:t>
      </w:r>
    </w:p>
    <w:p w:rsidR="005822BC" w:rsidRPr="005822BC" w:rsidRDefault="005822BC" w:rsidP="005822B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5822BC">
        <w:rPr>
          <w:rFonts w:ascii="Times New Roman" w:hAnsi="Times New Roman" w:cs="Times New Roman"/>
          <w:b/>
          <w:sz w:val="28"/>
          <w:szCs w:val="28"/>
        </w:rPr>
        <w:t>Μονάδες 2</w:t>
      </w:r>
    </w:p>
    <w:p w:rsidR="005822BC" w:rsidRDefault="005822BC" w:rsidP="000412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822BC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Να δικαιολογήσετε την απάντησή σας.</w:t>
      </w:r>
    </w:p>
    <w:p w:rsidR="005822BC" w:rsidRPr="005822BC" w:rsidRDefault="005822BC" w:rsidP="005822BC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5822BC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5822BC" w:rsidRDefault="005822BC" w:rsidP="000412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822BC" w:rsidRDefault="005822BC" w:rsidP="0004120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5822BC">
        <w:rPr>
          <w:rFonts w:ascii="Times New Roman" w:hAnsi="Times New Roman" w:cs="Times New Roman"/>
          <w:b/>
          <w:sz w:val="28"/>
          <w:szCs w:val="28"/>
          <w:u w:val="single"/>
        </w:rPr>
        <w:t>Θέμα Γ</w:t>
      </w:r>
    </w:p>
    <w:p w:rsidR="005822BC" w:rsidRDefault="0046787F" w:rsidP="000412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Η πρώτη πυρηνική αντίδραση στην οποία χρησιμοποιήθηκαν σωματίδια προ</w:t>
      </w:r>
      <w:r w:rsidR="00E42271">
        <w:rPr>
          <w:rFonts w:ascii="Times New Roman" w:hAnsi="Times New Roman" w:cs="Times New Roman"/>
          <w:sz w:val="28"/>
          <w:szCs w:val="28"/>
        </w:rPr>
        <w:t>ε</w:t>
      </w:r>
      <w:r>
        <w:rPr>
          <w:rFonts w:ascii="Times New Roman" w:hAnsi="Times New Roman" w:cs="Times New Roman"/>
          <w:sz w:val="28"/>
          <w:szCs w:val="28"/>
        </w:rPr>
        <w:t>ρχ</w:t>
      </w:r>
      <w:r w:rsidR="00E42271">
        <w:rPr>
          <w:rFonts w:ascii="Times New Roman" w:hAnsi="Times New Roman" w:cs="Times New Roman"/>
          <w:sz w:val="28"/>
          <w:szCs w:val="28"/>
        </w:rPr>
        <w:t>όμενα</w:t>
      </w:r>
      <w:r>
        <w:rPr>
          <w:rFonts w:ascii="Times New Roman" w:hAnsi="Times New Roman" w:cs="Times New Roman"/>
          <w:sz w:val="28"/>
          <w:szCs w:val="28"/>
        </w:rPr>
        <w:t xml:space="preserve"> από επιταχυντή πραγματοποιήθηκε το 1932 από του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ckrof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και </w:t>
      </w:r>
      <w:r>
        <w:rPr>
          <w:rFonts w:ascii="Times New Roman" w:hAnsi="Times New Roman" w:cs="Times New Roman"/>
          <w:sz w:val="28"/>
          <w:szCs w:val="28"/>
          <w:lang w:val="en-US"/>
        </w:rPr>
        <w:t>Walton</w:t>
      </w:r>
      <w:r>
        <w:rPr>
          <w:rFonts w:ascii="Times New Roman" w:hAnsi="Times New Roman" w:cs="Times New Roman"/>
          <w:sz w:val="28"/>
          <w:szCs w:val="28"/>
        </w:rPr>
        <w:t xml:space="preserve"> (βραβείο Νόμπελ Φυσικής 1951) με βομβαρδισμό πυρήνων λιθίου με πρωτόνια που παρήχθησαν από ιονισμό ατόμων υδρογόνου.</w:t>
      </w:r>
    </w:p>
    <w:p w:rsidR="0046787F" w:rsidRDefault="0046787F" w:rsidP="0004120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787F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ην ενέργεια ιονισμού του ατόμου του υδρογόνου εάν γνωρίζετε ότι αρχικά αυτό βρίσκεται στη θεμελιώδη κατάσταση με ενέργεια Ε</w:t>
      </w:r>
      <w:r w:rsidRPr="0046787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= -13,6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eV</w:t>
      </w:r>
      <w:proofErr w:type="spellEnd"/>
      <w:r w:rsidRPr="0046787F">
        <w:rPr>
          <w:rFonts w:ascii="Times New Roman" w:hAnsi="Times New Roman" w:cs="Times New Roman"/>
          <w:sz w:val="28"/>
          <w:szCs w:val="28"/>
        </w:rPr>
        <w:t>.</w:t>
      </w:r>
    </w:p>
    <w:p w:rsidR="0046787F" w:rsidRDefault="0046787F" w:rsidP="0046787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46787F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46787F" w:rsidRDefault="0046787F" w:rsidP="0046787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A3025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Να συμπληρώσετε, όπου χρειάζεται, τους ατομικούς και μαζικούς αριθμούς των πυρήνων που συμμετέχουν στην πυρηνική αντίδραση που πραγματοποιήθηκε από του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ockroft</w:t>
      </w:r>
      <w:proofErr w:type="spellEnd"/>
      <w:r w:rsidRPr="0046787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Walton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6787F" w:rsidRDefault="0046787F" w:rsidP="007E635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6787F">
        <w:rPr>
          <w:rFonts w:ascii="Times New Roman" w:hAnsi="Times New Roman" w:cs="Times New Roman"/>
          <w:position w:val="-12"/>
          <w:sz w:val="28"/>
          <w:szCs w:val="28"/>
        </w:rPr>
        <w:object w:dxaOrig="2320" w:dyaOrig="420">
          <v:shape id="_x0000_i1029" type="#_x0000_t75" style="width:116.25pt;height:21pt" o:ole="">
            <v:imagedata r:id="rId15" o:title=""/>
          </v:shape>
          <o:OLEObject Type="Embed" ProgID="Equation.DSMT4" ShapeID="_x0000_i1029" DrawAspect="Content" ObjectID="_1493641479" r:id="rId16"/>
        </w:object>
      </w:r>
    </w:p>
    <w:p w:rsidR="007E6350" w:rsidRDefault="007E6350" w:rsidP="007E635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7E6350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7E6350" w:rsidRDefault="007E6350" w:rsidP="007E63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6350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ην τιμή της ενέργειας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7E635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της παραπάνω πυρηνικής αντίδρασης (μονάδες 6). Είναι ενδόρθεμη ή εξώθερμη (μονάδα 1);</w:t>
      </w:r>
    </w:p>
    <w:p w:rsidR="007E6350" w:rsidRPr="007E6350" w:rsidRDefault="007E6350" w:rsidP="007E635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7E6350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7E6350" w:rsidRDefault="007E6350" w:rsidP="007E63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E6350" w:rsidRDefault="007E6350" w:rsidP="007E63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6350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Αρχικά το πείραμα έγινε με μέγιστη κινητική ενέργεια των πρωτονίων – βλημάτων 0,3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</w:t>
      </w:r>
      <w:r w:rsidR="00E42271"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End"/>
      <w:r>
        <w:rPr>
          <w:rFonts w:ascii="Times New Roman" w:hAnsi="Times New Roman" w:cs="Times New Roman"/>
          <w:sz w:val="28"/>
          <w:szCs w:val="28"/>
        </w:rPr>
        <w:t>, όταν αυτά βρίσκονται σε πολύ μεγάλ</w:t>
      </w:r>
      <w:r w:rsidR="00E42271">
        <w:rPr>
          <w:rFonts w:ascii="Times New Roman" w:hAnsi="Times New Roman" w:cs="Times New Roman"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απόσταση από τους πυρήνες λιθίου. Να υπολογίσετε την ελάχιστη απόσταση στην οποία ένα πρωτόνιο – βλήμα θα πλησιάσει τον πυρήνα λιθίου κινούμενο μετωπικά προς αυτόν. </w:t>
      </w:r>
      <w:r w:rsidR="00E42271">
        <w:rPr>
          <w:rFonts w:ascii="Times New Roman" w:hAnsi="Times New Roman" w:cs="Times New Roman"/>
          <w:sz w:val="28"/>
          <w:szCs w:val="28"/>
        </w:rPr>
        <w:t>Θ</w:t>
      </w:r>
      <w:r>
        <w:rPr>
          <w:rFonts w:ascii="Times New Roman" w:hAnsi="Times New Roman" w:cs="Times New Roman"/>
          <w:sz w:val="28"/>
          <w:szCs w:val="28"/>
        </w:rPr>
        <w:t>εωρίστε ότι ο πυρήνας παραμένει ακίνητος στη θέση του (μονάδες 5). Να εξηγήσετε γιατί δεν παραγματοποιήθηκε η πυρηνική αντίδραση με αυτές τις συνθήκες (μονάδες 2).</w:t>
      </w:r>
    </w:p>
    <w:p w:rsidR="007E6350" w:rsidRDefault="007E6350" w:rsidP="007E6350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7E6350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7E6350" w:rsidRDefault="007E6350" w:rsidP="007E63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εται ότι η ισοδύναμη ενέργεια ηρεμίας </w:t>
      </w:r>
      <w:r w:rsidRPr="007E6350">
        <w:rPr>
          <w:rFonts w:ascii="Times New Roman" w:hAnsi="Times New Roman" w:cs="Times New Roman"/>
          <w:position w:val="-6"/>
          <w:sz w:val="28"/>
          <w:szCs w:val="28"/>
        </w:rPr>
        <w:object w:dxaOrig="680" w:dyaOrig="360">
          <v:shape id="_x0000_i1030" type="#_x0000_t75" style="width:33.75pt;height:18pt" o:ole="">
            <v:imagedata r:id="rId17" o:title=""/>
          </v:shape>
          <o:OLEObject Type="Embed" ProgID="Equation.DSMT4" ShapeID="_x0000_i1030" DrawAspect="Content" ObjectID="_1493641480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τον πυρήνα του υδρογόνου είναι 938,28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για τον πυρήνα του λιθίου 6533,87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V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και για τον  πυρήνα του ηλίου 3727,40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eV</w:t>
      </w:r>
      <w:proofErr w:type="spellEnd"/>
      <w:r w:rsidRPr="007E6350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Επίσης, το ηλεκτρικό φορτίο του πρωτονίου είναι </w:t>
      </w:r>
      <w:r w:rsidRPr="007E6350">
        <w:rPr>
          <w:rFonts w:ascii="Times New Roman" w:hAnsi="Times New Roman" w:cs="Times New Roman"/>
          <w:position w:val="-12"/>
          <w:sz w:val="28"/>
          <w:szCs w:val="28"/>
        </w:rPr>
        <w:object w:dxaOrig="1520" w:dyaOrig="420">
          <v:shape id="_x0000_i1031" type="#_x0000_t75" style="width:75.75pt;height:21pt" o:ole="">
            <v:imagedata r:id="rId19" o:title=""/>
          </v:shape>
          <o:OLEObject Type="Embed" ProgID="Equation.DSMT4" ShapeID="_x0000_i1031" DrawAspect="Content" ObjectID="_1493641481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E6350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η σταθερά του νόμου </w:t>
      </w:r>
      <w:r>
        <w:rPr>
          <w:rFonts w:ascii="Times New Roman" w:hAnsi="Times New Roman" w:cs="Times New Roman"/>
          <w:sz w:val="28"/>
          <w:szCs w:val="28"/>
          <w:lang w:val="en-US"/>
        </w:rPr>
        <w:t>Coulomb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6350">
        <w:rPr>
          <w:rFonts w:ascii="Times New Roman" w:hAnsi="Times New Roman" w:cs="Times New Roman"/>
          <w:position w:val="-6"/>
          <w:sz w:val="28"/>
          <w:szCs w:val="28"/>
        </w:rPr>
        <w:object w:dxaOrig="2360" w:dyaOrig="360">
          <v:shape id="_x0000_i1032" type="#_x0000_t75" style="width:117.75pt;height:18pt" o:ole="">
            <v:imagedata r:id="rId21" o:title=""/>
          </v:shape>
          <o:OLEObject Type="Embed" ProgID="Equation.DSMT4" ShapeID="_x0000_i1032" DrawAspect="Content" ObjectID="_1493641482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7E6350">
        <w:rPr>
          <w:rFonts w:ascii="Times New Roman" w:hAnsi="Times New Roman" w:cs="Times New Roman"/>
          <w:position w:val="-10"/>
          <w:sz w:val="28"/>
          <w:szCs w:val="28"/>
        </w:rPr>
        <w:object w:dxaOrig="2060" w:dyaOrig="400">
          <v:shape id="_x0000_i1033" type="#_x0000_t75" style="width:102.75pt;height:20.25pt" o:ole="">
            <v:imagedata r:id="rId23" o:title=""/>
          </v:shape>
          <o:OLEObject Type="Embed" ProgID="Equation.DSMT4" ShapeID="_x0000_i1033" DrawAspect="Content" ObjectID="_1493641483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2970" w:rsidRDefault="00182970" w:rsidP="007E63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82970" w:rsidRPr="00DE645F" w:rsidRDefault="00182970" w:rsidP="007E6350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E645F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Θέμα Δ</w:t>
      </w:r>
    </w:p>
    <w:p w:rsidR="00182970" w:rsidRDefault="00182970" w:rsidP="007E635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Η άνοδος μια διάταξης παραγωγής ακτίνων Χ είναι κατασκευασμένη από μολυβδαίνιο. Στο σχήμα 1 απεικονίζεται το σύνθετο φάσμα των ακτίνων Χ που παράγονται από τη διάταξη. Το σύνθετο φάσμα αποτελείται από ένα γραμμικό τμήμα (κορυφές Α και Β) με  μήκη κύματος λ</w:t>
      </w:r>
      <w:r w:rsidRPr="00182970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και λ</w:t>
      </w:r>
      <w:r w:rsidRPr="00182970">
        <w:rPr>
          <w:rFonts w:ascii="Times New Roman" w:hAnsi="Times New Roman" w:cs="Times New Roman"/>
          <w:sz w:val="28"/>
          <w:szCs w:val="28"/>
          <w:vertAlign w:val="subscript"/>
        </w:rPr>
        <w:t>Β</w:t>
      </w:r>
      <w:r>
        <w:rPr>
          <w:rFonts w:ascii="Times New Roman" w:hAnsi="Times New Roman" w:cs="Times New Roman"/>
          <w:sz w:val="28"/>
          <w:szCs w:val="28"/>
        </w:rPr>
        <w:t xml:space="preserve"> καθώς και από ένα συνεχές τμήμα με ελάχιστο μήκος κύματος λ</w:t>
      </w:r>
      <w:r w:rsidRPr="0018297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>
        <w:rPr>
          <w:rFonts w:ascii="Times New Roman" w:hAnsi="Times New Roman" w:cs="Times New Roman"/>
          <w:sz w:val="28"/>
          <w:szCs w:val="28"/>
        </w:rPr>
        <w:t>=50</w:t>
      </w:r>
      <w:r>
        <w:rPr>
          <w:rFonts w:ascii="Times New Roman" w:hAnsi="Times New Roman" w:cs="Times New Roman"/>
          <w:sz w:val="28"/>
          <w:szCs w:val="28"/>
          <w:lang w:val="en-US"/>
        </w:rPr>
        <w:t>pm</w:t>
      </w:r>
      <w:r w:rsidRPr="00182970">
        <w:rPr>
          <w:rFonts w:ascii="Times New Roman" w:hAnsi="Times New Roman" w:cs="Times New Roman"/>
          <w:sz w:val="28"/>
          <w:szCs w:val="28"/>
        </w:rPr>
        <w:t>.</w:t>
      </w:r>
    </w:p>
    <w:p w:rsidR="00087DAE" w:rsidRDefault="00087DAE" w:rsidP="00087DA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3190875" cy="2333625"/>
            <wp:effectExtent l="19050" t="0" r="9525" b="0"/>
            <wp:docPr id="25" name="Εικόνα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7DAE" w:rsidRDefault="00DE645F" w:rsidP="00087DA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645F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η διαφορά δυναμικού μεταξύ της ανόδου και καθό</w:t>
      </w:r>
      <w:r w:rsidR="00E42271">
        <w:rPr>
          <w:rFonts w:ascii="Times New Roman" w:hAnsi="Times New Roman" w:cs="Times New Roman"/>
          <w:sz w:val="28"/>
          <w:szCs w:val="28"/>
        </w:rPr>
        <w:t>δ</w:t>
      </w:r>
      <w:r>
        <w:rPr>
          <w:rFonts w:ascii="Times New Roman" w:hAnsi="Times New Roman" w:cs="Times New Roman"/>
          <w:sz w:val="28"/>
          <w:szCs w:val="28"/>
        </w:rPr>
        <w:t>ου της διάταξης.</w:t>
      </w:r>
    </w:p>
    <w:p w:rsidR="00DE645F" w:rsidRPr="00DE645F" w:rsidRDefault="00DE645F" w:rsidP="00DE645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DE645F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DE645F" w:rsidRDefault="00DE645F" w:rsidP="00087DA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E645F">
        <w:rPr>
          <w:rFonts w:ascii="Times New Roman" w:hAnsi="Times New Roman" w:cs="Times New Roman"/>
          <w:b/>
          <w:sz w:val="28"/>
          <w:szCs w:val="28"/>
        </w:rPr>
        <w:t>Δ2.</w:t>
      </w:r>
      <w:r>
        <w:rPr>
          <w:rFonts w:ascii="Times New Roman" w:hAnsi="Times New Roman" w:cs="Times New Roman"/>
          <w:sz w:val="28"/>
          <w:szCs w:val="28"/>
        </w:rPr>
        <w:t xml:space="preserve"> Αν η ισχύς της ηλεκτρονικής δέσμης 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E645F">
        <w:rPr>
          <w:rFonts w:ascii="Times New Roman" w:hAnsi="Times New Roman" w:cs="Times New Roman"/>
          <w:sz w:val="28"/>
          <w:szCs w:val="28"/>
        </w:rPr>
        <w:t xml:space="preserve">=160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</w:rPr>
        <w:t>, να υπολογίσετε τον αριθμό των ηλεκτρονίων που προσπίπτουν στην άνοδο ανά δευτερόλεπτο.</w:t>
      </w:r>
    </w:p>
    <w:p w:rsidR="00DE645F" w:rsidRDefault="00DE645F" w:rsidP="00DE645F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DE645F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DE645F" w:rsidRDefault="00DE645F" w:rsidP="00DE645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Το σχήμα 2 δείχνει τις ατομικές ενεργειακές στάθμες του μολυβδαινίου και τις μεταβάσεις που παράγουν τις χαρακτηριστικές κορυφές Α και Β των ακτίων Χ αυτού του στοιχείου.</w:t>
      </w:r>
    </w:p>
    <w:p w:rsidR="00DE645F" w:rsidRDefault="00FF4446" w:rsidP="00FF444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l-GR"/>
        </w:rPr>
        <w:drawing>
          <wp:inline distT="0" distB="0" distL="0" distR="0">
            <wp:extent cx="3343275" cy="2647950"/>
            <wp:effectExtent l="19050" t="0" r="9525" b="0"/>
            <wp:docPr id="26" name="Εικόνα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4446" w:rsidRDefault="00FF2AA3" w:rsidP="00FF2AA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2AA3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Σε ποια από τις δύο κορυφές, Α ή Β, του σχήματος 1 αντιστοιχεί η μετάβαση (Ι) του σχήματος 2 και γιατί;</w:t>
      </w:r>
    </w:p>
    <w:p w:rsidR="00FF2AA3" w:rsidRPr="00FF2AA3" w:rsidRDefault="00FF2AA3" w:rsidP="00FF2AA3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FF2AA3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FF2AA3" w:rsidRDefault="00FF2AA3" w:rsidP="00FF2AA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F2AA3">
        <w:rPr>
          <w:rFonts w:ascii="Times New Roman" w:hAnsi="Times New Roman" w:cs="Times New Roman"/>
          <w:b/>
          <w:sz w:val="28"/>
          <w:szCs w:val="28"/>
        </w:rPr>
        <w:lastRenderedPageBreak/>
        <w:t>Δ4.</w:t>
      </w:r>
      <w:r>
        <w:rPr>
          <w:rFonts w:ascii="Times New Roman" w:hAnsi="Times New Roman" w:cs="Times New Roman"/>
          <w:sz w:val="28"/>
          <w:szCs w:val="28"/>
        </w:rPr>
        <w:t xml:space="preserve"> Αν τα φωτόνια τα οποία εκπέμπονται από τα επιβραδυνόμενα ηλεκτρόνια που προσκρούουν στην άνοδο συμβαίνει να έχουν μήκος κύματος ίσο με λ</w:t>
      </w:r>
      <w:r w:rsidRPr="00FF2AA3">
        <w:rPr>
          <w:rFonts w:ascii="Times New Roman" w:hAnsi="Times New Roman" w:cs="Times New Roman"/>
          <w:sz w:val="28"/>
          <w:szCs w:val="28"/>
          <w:vertAlign w:val="subscript"/>
        </w:rPr>
        <w:t>Β</w:t>
      </w:r>
      <w:r>
        <w:rPr>
          <w:rFonts w:ascii="Times New Roman" w:hAnsi="Times New Roman" w:cs="Times New Roman"/>
          <w:sz w:val="28"/>
          <w:szCs w:val="28"/>
        </w:rPr>
        <w:t>, να υπολογίσετε την τελική κινητική ενέργεια των επιβραδυνόμενων ηλεκτρονίων.</w:t>
      </w:r>
    </w:p>
    <w:p w:rsidR="00FF2AA3" w:rsidRDefault="00FF2AA3" w:rsidP="00FF2AA3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FF2AA3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FF2AA3" w:rsidRDefault="00B95220" w:rsidP="00FF2AA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εται η σταθερά του </w:t>
      </w:r>
      <w:r>
        <w:rPr>
          <w:rFonts w:ascii="Times New Roman" w:hAnsi="Times New Roman" w:cs="Times New Roman"/>
          <w:sz w:val="28"/>
          <w:szCs w:val="28"/>
          <w:lang w:val="en-US"/>
        </w:rPr>
        <w:t>Planck</w:t>
      </w:r>
      <w:r w:rsidRPr="00B95220">
        <w:rPr>
          <w:rFonts w:ascii="Times New Roman" w:hAnsi="Times New Roman" w:cs="Times New Roman"/>
          <w:sz w:val="28"/>
          <w:szCs w:val="28"/>
        </w:rPr>
        <w:t xml:space="preserve"> </w:t>
      </w:r>
      <w:r w:rsidRPr="00B95220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860" w:dyaOrig="720">
          <v:shape id="_x0000_i1034" type="#_x0000_t75" style="width:93pt;height:36pt" o:ole="">
            <v:imagedata r:id="rId27" o:title=""/>
          </v:shape>
          <o:OLEObject Type="Embed" ProgID="Equation.DSMT4" ShapeID="_x0000_i1034" DrawAspect="Content" ObjectID="_1493641484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, η ταχύτητα φωτός στο κενό </w:t>
      </w:r>
      <w:r w:rsidRPr="00B95220">
        <w:rPr>
          <w:rFonts w:ascii="Times New Roman" w:hAnsi="Times New Roman" w:cs="Times New Roman"/>
          <w:position w:val="-6"/>
          <w:sz w:val="28"/>
          <w:szCs w:val="28"/>
        </w:rPr>
        <w:object w:dxaOrig="1680" w:dyaOrig="360">
          <v:shape id="_x0000_i1035" type="#_x0000_t75" style="width:84pt;height:18pt" o:ole="">
            <v:imagedata r:id="rId29" o:title=""/>
          </v:shape>
          <o:OLEObject Type="Embed" ProgID="Equation.DSMT4" ShapeID="_x0000_i1035" DrawAspect="Content" ObjectID="_1493641485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, το φορτίο του ηλεκτρονίου (κατ’ απόλυτη τιμή) </w:t>
      </w:r>
      <w:r w:rsidRPr="00B95220">
        <w:rPr>
          <w:rFonts w:ascii="Times New Roman" w:hAnsi="Times New Roman" w:cs="Times New Roman"/>
          <w:position w:val="-14"/>
          <w:sz w:val="28"/>
          <w:szCs w:val="28"/>
        </w:rPr>
        <w:object w:dxaOrig="1800" w:dyaOrig="440">
          <v:shape id="_x0000_i1036" type="#_x0000_t75" style="width:90pt;height:21.75pt" o:ole="">
            <v:imagedata r:id="rId31" o:title=""/>
          </v:shape>
          <o:OLEObject Type="Embed" ProgID="Equation.DSMT4" ShapeID="_x0000_i1036" DrawAspect="Content" ObjectID="_1493641486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ότι 1</w:t>
      </w:r>
      <w:r>
        <w:rPr>
          <w:rFonts w:ascii="Times New Roman" w:hAnsi="Times New Roman" w:cs="Times New Roman"/>
          <w:sz w:val="28"/>
          <w:szCs w:val="28"/>
          <w:lang w:val="en-US"/>
        </w:rPr>
        <w:t>pm</w:t>
      </w:r>
      <w:r w:rsidRPr="00B95220">
        <w:rPr>
          <w:rFonts w:ascii="Times New Roman" w:hAnsi="Times New Roman" w:cs="Times New Roman"/>
          <w:sz w:val="28"/>
          <w:szCs w:val="28"/>
        </w:rPr>
        <w:t>=10</w:t>
      </w:r>
      <w:r w:rsidRPr="00B95220">
        <w:rPr>
          <w:rFonts w:ascii="Times New Roman" w:hAnsi="Times New Roman" w:cs="Times New Roman"/>
          <w:sz w:val="28"/>
          <w:szCs w:val="28"/>
          <w:vertAlign w:val="superscript"/>
        </w:rPr>
        <w:t>-12</w:t>
      </w:r>
      <w:r w:rsidRPr="00B9522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B95220">
        <w:rPr>
          <w:rFonts w:ascii="Times New Roman" w:hAnsi="Times New Roman" w:cs="Times New Roman"/>
          <w:sz w:val="28"/>
          <w:szCs w:val="28"/>
        </w:rPr>
        <w:t>.</w:t>
      </w:r>
    </w:p>
    <w:p w:rsidR="000405A9" w:rsidRDefault="000405A9" w:rsidP="00FF2AA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405A9" w:rsidRDefault="000405A9" w:rsidP="000405A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05A9"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7E6DC2" w:rsidRPr="00D14095" w:rsidRDefault="00D14095" w:rsidP="00D1409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14095">
        <w:rPr>
          <w:rFonts w:ascii="Times New Roman" w:hAnsi="Times New Roman" w:cs="Times New Roman"/>
          <w:b/>
          <w:sz w:val="28"/>
          <w:szCs w:val="28"/>
          <w:u w:val="single"/>
        </w:rPr>
        <w:t>Θέμα</w:t>
      </w:r>
      <w:r w:rsidR="007E6DC2" w:rsidRPr="00D14095">
        <w:rPr>
          <w:rFonts w:ascii="Times New Roman" w:hAnsi="Times New Roman" w:cs="Times New Roman"/>
          <w:b/>
          <w:sz w:val="28"/>
          <w:szCs w:val="28"/>
          <w:u w:val="single"/>
        </w:rPr>
        <w:t xml:space="preserve"> Α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4095">
        <w:rPr>
          <w:rFonts w:ascii="Times New Roman" w:hAnsi="Times New Roman" w:cs="Times New Roman"/>
          <w:b/>
          <w:sz w:val="28"/>
          <w:szCs w:val="28"/>
        </w:rPr>
        <w:t>Α1.</w:t>
      </w:r>
      <w:r w:rsidR="00D1409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E6DC2">
        <w:rPr>
          <w:rFonts w:ascii="Times New Roman" w:hAnsi="Times New Roman" w:cs="Times New Roman"/>
          <w:sz w:val="28"/>
          <w:szCs w:val="28"/>
        </w:rPr>
        <w:t>β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4095">
        <w:rPr>
          <w:rFonts w:ascii="Times New Roman" w:hAnsi="Times New Roman" w:cs="Times New Roman"/>
          <w:b/>
          <w:sz w:val="28"/>
          <w:szCs w:val="28"/>
        </w:rPr>
        <w:t>Α2.</w:t>
      </w:r>
      <w:r w:rsidR="00D1409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E6DC2">
        <w:rPr>
          <w:rFonts w:ascii="Times New Roman" w:hAnsi="Times New Roman" w:cs="Times New Roman"/>
          <w:sz w:val="28"/>
          <w:szCs w:val="28"/>
        </w:rPr>
        <w:t>β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4095">
        <w:rPr>
          <w:rFonts w:ascii="Times New Roman" w:hAnsi="Times New Roman" w:cs="Times New Roman"/>
          <w:b/>
          <w:sz w:val="28"/>
          <w:szCs w:val="28"/>
        </w:rPr>
        <w:t>Α3.</w:t>
      </w:r>
      <w:r w:rsidR="00D1409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E6DC2">
        <w:rPr>
          <w:rFonts w:ascii="Times New Roman" w:hAnsi="Times New Roman" w:cs="Times New Roman"/>
          <w:sz w:val="28"/>
          <w:szCs w:val="28"/>
        </w:rPr>
        <w:t>γ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4095">
        <w:rPr>
          <w:rFonts w:ascii="Times New Roman" w:hAnsi="Times New Roman" w:cs="Times New Roman"/>
          <w:b/>
          <w:sz w:val="28"/>
          <w:szCs w:val="28"/>
        </w:rPr>
        <w:t>Α4.</w:t>
      </w:r>
      <w:r w:rsidR="00D14095">
        <w:rPr>
          <w:rFonts w:ascii="Times New Roman" w:hAnsi="Times New Roman" w:cs="Times New Roman"/>
          <w:sz w:val="28"/>
          <w:szCs w:val="28"/>
        </w:rPr>
        <w:t xml:space="preserve"> </w:t>
      </w:r>
      <w:r w:rsidRPr="007E6DC2">
        <w:rPr>
          <w:rFonts w:ascii="Times New Roman" w:hAnsi="Times New Roman" w:cs="Times New Roman"/>
          <w:sz w:val="28"/>
          <w:szCs w:val="28"/>
        </w:rPr>
        <w:t>γ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4095">
        <w:rPr>
          <w:rFonts w:ascii="Times New Roman" w:hAnsi="Times New Roman" w:cs="Times New Roman"/>
          <w:b/>
          <w:sz w:val="28"/>
          <w:szCs w:val="28"/>
        </w:rPr>
        <w:t>Α5.</w:t>
      </w:r>
      <w:r w:rsidR="00D14095">
        <w:rPr>
          <w:rFonts w:ascii="Times New Roman" w:hAnsi="Times New Roman" w:cs="Times New Roman"/>
          <w:sz w:val="28"/>
          <w:szCs w:val="28"/>
        </w:rPr>
        <w:t xml:space="preserve"> </w:t>
      </w:r>
      <w:r w:rsidRPr="007E6DC2">
        <w:rPr>
          <w:rFonts w:ascii="Times New Roman" w:hAnsi="Times New Roman" w:cs="Times New Roman"/>
          <w:sz w:val="28"/>
          <w:szCs w:val="28"/>
        </w:rPr>
        <w:t>Λ,</w:t>
      </w:r>
      <w:r w:rsidR="00D14095">
        <w:rPr>
          <w:rFonts w:ascii="Times New Roman" w:hAnsi="Times New Roman" w:cs="Times New Roman"/>
          <w:sz w:val="28"/>
          <w:szCs w:val="28"/>
        </w:rPr>
        <w:t xml:space="preserve"> </w:t>
      </w:r>
      <w:r w:rsidRPr="007E6DC2">
        <w:rPr>
          <w:rFonts w:ascii="Times New Roman" w:hAnsi="Times New Roman" w:cs="Times New Roman"/>
          <w:sz w:val="28"/>
          <w:szCs w:val="28"/>
        </w:rPr>
        <w:t>Σ,</w:t>
      </w:r>
      <w:r w:rsidR="00D14095">
        <w:rPr>
          <w:rFonts w:ascii="Times New Roman" w:hAnsi="Times New Roman" w:cs="Times New Roman"/>
          <w:sz w:val="28"/>
          <w:szCs w:val="28"/>
        </w:rPr>
        <w:t xml:space="preserve"> </w:t>
      </w:r>
      <w:r w:rsidRPr="007E6DC2">
        <w:rPr>
          <w:rFonts w:ascii="Times New Roman" w:hAnsi="Times New Roman" w:cs="Times New Roman"/>
          <w:sz w:val="28"/>
          <w:szCs w:val="28"/>
        </w:rPr>
        <w:t>Σ,</w:t>
      </w:r>
      <w:r w:rsidR="00D14095">
        <w:rPr>
          <w:rFonts w:ascii="Times New Roman" w:hAnsi="Times New Roman" w:cs="Times New Roman"/>
          <w:sz w:val="28"/>
          <w:szCs w:val="28"/>
        </w:rPr>
        <w:t xml:space="preserve"> </w:t>
      </w:r>
      <w:r w:rsidRPr="007E6DC2">
        <w:rPr>
          <w:rFonts w:ascii="Times New Roman" w:hAnsi="Times New Roman" w:cs="Times New Roman"/>
          <w:sz w:val="28"/>
          <w:szCs w:val="28"/>
        </w:rPr>
        <w:t>Σ,</w:t>
      </w:r>
      <w:r w:rsidR="00D14095">
        <w:rPr>
          <w:rFonts w:ascii="Times New Roman" w:hAnsi="Times New Roman" w:cs="Times New Roman"/>
          <w:sz w:val="28"/>
          <w:szCs w:val="28"/>
        </w:rPr>
        <w:t xml:space="preserve"> </w:t>
      </w:r>
      <w:r w:rsidR="00486F0C">
        <w:rPr>
          <w:rFonts w:ascii="Times New Roman" w:hAnsi="Times New Roman" w:cs="Times New Roman"/>
          <w:sz w:val="28"/>
          <w:szCs w:val="28"/>
        </w:rPr>
        <w:t>Λ</w:t>
      </w:r>
    </w:p>
    <w:p w:rsidR="00D14095" w:rsidRDefault="00D14095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E6DC2" w:rsidRPr="00D14095" w:rsidRDefault="00D14095" w:rsidP="00D1409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14095">
        <w:rPr>
          <w:rFonts w:ascii="Times New Roman" w:hAnsi="Times New Roman" w:cs="Times New Roman"/>
          <w:b/>
          <w:sz w:val="28"/>
          <w:szCs w:val="28"/>
          <w:u w:val="single"/>
        </w:rPr>
        <w:t>Θέμα</w:t>
      </w:r>
      <w:r w:rsidR="007E6DC2" w:rsidRPr="00D14095">
        <w:rPr>
          <w:rFonts w:ascii="Times New Roman" w:hAnsi="Times New Roman" w:cs="Times New Roman"/>
          <w:b/>
          <w:sz w:val="28"/>
          <w:szCs w:val="28"/>
          <w:u w:val="single"/>
        </w:rPr>
        <w:t xml:space="preserve"> Β</w:t>
      </w:r>
    </w:p>
    <w:p w:rsidR="007E6DC2" w:rsidRPr="00D14095" w:rsidRDefault="007E6DC2" w:rsidP="00D1409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14095">
        <w:rPr>
          <w:rFonts w:ascii="Times New Roman" w:hAnsi="Times New Roman" w:cs="Times New Roman"/>
          <w:b/>
          <w:sz w:val="28"/>
          <w:szCs w:val="28"/>
        </w:rPr>
        <w:t>Β1</w:t>
      </w:r>
      <w:r w:rsidR="00D14095">
        <w:rPr>
          <w:rFonts w:ascii="Times New Roman" w:hAnsi="Times New Roman" w:cs="Times New Roman"/>
          <w:b/>
          <w:sz w:val="28"/>
          <w:szCs w:val="28"/>
        </w:rPr>
        <w:t>.</w:t>
      </w:r>
    </w:p>
    <w:p w:rsidR="007E6DC2" w:rsidRPr="007E6DC2" w:rsidRDefault="00D14095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4095">
        <w:rPr>
          <w:rFonts w:ascii="Times New Roman" w:hAnsi="Times New Roman" w:cs="Times New Roman"/>
          <w:b/>
          <w:sz w:val="28"/>
          <w:szCs w:val="28"/>
        </w:rPr>
        <w:t>α</w:t>
      </w:r>
      <w:r w:rsidR="007E6DC2" w:rsidRPr="00D14095">
        <w:rPr>
          <w:rFonts w:ascii="Times New Roman" w:hAnsi="Times New Roman" w:cs="Times New Roman"/>
          <w:b/>
          <w:sz w:val="28"/>
          <w:szCs w:val="28"/>
        </w:rPr>
        <w:t>)</w:t>
      </w:r>
      <w:r w:rsidR="007E6DC2" w:rsidRPr="007E6DC2">
        <w:rPr>
          <w:rFonts w:ascii="Times New Roman" w:hAnsi="Times New Roman" w:cs="Times New Roman"/>
          <w:sz w:val="28"/>
          <w:szCs w:val="28"/>
        </w:rPr>
        <w:t xml:space="preserve"> Σωστή η απάντηση </w:t>
      </w:r>
      <w:proofErr w:type="spellStart"/>
      <w:r w:rsidR="007E6DC2" w:rsidRPr="007E6DC2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7E6DC2" w:rsidRPr="007E6DC2">
        <w:rPr>
          <w:rFonts w:ascii="Times New Roman" w:hAnsi="Times New Roman" w:cs="Times New Roman"/>
          <w:sz w:val="28"/>
          <w:szCs w:val="28"/>
        </w:rPr>
        <w:t>)</w:t>
      </w:r>
    </w:p>
    <w:p w:rsidR="007E6DC2" w:rsidRPr="007E6DC2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D14095">
        <w:rPr>
          <w:rFonts w:ascii="Times New Roman" w:hAnsi="Times New Roman" w:cs="Times New Roman"/>
          <w:b/>
          <w:sz w:val="28"/>
          <w:szCs w:val="28"/>
        </w:rPr>
        <w:t>β</w:t>
      </w:r>
      <w:r w:rsidR="007E6DC2" w:rsidRPr="00D14095">
        <w:rPr>
          <w:rFonts w:ascii="Times New Roman" w:hAnsi="Times New Roman" w:cs="Times New Roman"/>
          <w:b/>
          <w:sz w:val="28"/>
          <w:szCs w:val="28"/>
        </w:rPr>
        <w:t>)</w:t>
      </w:r>
      <w:r w:rsidR="007E6DC2" w:rsidRPr="007E6DC2">
        <w:rPr>
          <w:rFonts w:ascii="Times New Roman" w:hAnsi="Times New Roman" w:cs="Times New Roman"/>
          <w:sz w:val="28"/>
          <w:szCs w:val="28"/>
        </w:rPr>
        <w:t xml:space="preserve"> Γνωρίζοντας τη σχέση που συνδέει τα μήκη κύματος και το δείκτη διάθλασης, διαίρώντας κατά μέλη έχουμε</w:t>
      </w:r>
      <w:r w:rsidR="007E6DC2" w:rsidRPr="007E6DC2">
        <w:rPr>
          <w:rFonts w:ascii="Times New Roman" w:hAnsi="Times New Roman" w:cs="Times New Roman"/>
          <w:i/>
          <w:sz w:val="28"/>
          <w:szCs w:val="28"/>
        </w:rPr>
        <w:t xml:space="preserve">    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Ν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Ν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Β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Α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</m:t>
                </m:r>
              </m:sub>
            </m:sSub>
          </m:den>
        </m:f>
      </m:oMath>
      <w:r w:rsidR="007E6DC2" w:rsidRPr="007E6DC2">
        <w:rPr>
          <w:rFonts w:ascii="Times New Roman" w:eastAsiaTheme="minorEastAsia" w:hAnsi="Times New Roman" w:cs="Times New Roman"/>
          <w:i/>
          <w:sz w:val="28"/>
          <w:szCs w:val="28"/>
        </w:rPr>
        <w:t xml:space="preserve">   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E6DC2">
        <w:rPr>
          <w:rFonts w:ascii="Times New Roman" w:eastAsiaTheme="minorEastAsia" w:hAnsi="Times New Roman" w:cs="Times New Roman"/>
          <w:sz w:val="28"/>
          <w:szCs w:val="28"/>
        </w:rPr>
        <w:t>Β2</w:t>
      </w:r>
      <w:r w:rsidR="00D14095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7E6DC2" w:rsidRPr="007E6DC2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α</w:t>
      </w:r>
      <w:r w:rsidR="007E6DC2" w:rsidRPr="00D14095">
        <w:rPr>
          <w:rFonts w:ascii="Times New Roman" w:eastAsiaTheme="minorEastAsia" w:hAnsi="Times New Roman" w:cs="Times New Roman"/>
          <w:b/>
          <w:sz w:val="28"/>
          <w:szCs w:val="28"/>
        </w:rPr>
        <w:t>)</w:t>
      </w:r>
      <w:r w:rsidR="007E6DC2"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Σ ωστή η απάντηση </w:t>
      </w:r>
      <w:proofErr w:type="spellStart"/>
      <w:r w:rsidR="007E6DC2" w:rsidRPr="007E6DC2"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proofErr w:type="spellEnd"/>
      <w:r w:rsidR="007E6DC2" w:rsidRPr="007E6DC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E6DC2" w:rsidRPr="007E6DC2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β</w:t>
      </w:r>
      <w:r w:rsidR="007E6DC2" w:rsidRPr="00D14095">
        <w:rPr>
          <w:rFonts w:ascii="Times New Roman" w:eastAsiaTheme="minorEastAsia" w:hAnsi="Times New Roman" w:cs="Times New Roman"/>
          <w:b/>
          <w:sz w:val="28"/>
          <w:szCs w:val="28"/>
        </w:rPr>
        <w:t>)</w:t>
      </w:r>
      <w:r w:rsidR="007E6DC2"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 Πρέπει να διατηρείτε ο συνολικός αριθμός φορτίου και νουκλεονίων άρα πρέπει να συμβεί μια διάπαση  α  ώστε να μειώθει ο μαζικός κατά 4 και να συμβούν δύο β ωστέ να διατηρείθει ο ατομικός αριθμός σταθερός.</w:t>
      </w:r>
    </w:p>
    <w:p w:rsid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7E6DC2" w:rsidRPr="00D14095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Β3</w:t>
      </w:r>
      <w:r w:rsidR="00D14095" w:rsidRPr="00D14095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</w:p>
    <w:p w:rsidR="007E6DC2" w:rsidRPr="007E6DC2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α</w:t>
      </w:r>
      <w:r w:rsidR="007E6DC2" w:rsidRPr="00D14095">
        <w:rPr>
          <w:rFonts w:ascii="Times New Roman" w:eastAsiaTheme="minorEastAsia" w:hAnsi="Times New Roman" w:cs="Times New Roman"/>
          <w:b/>
          <w:sz w:val="28"/>
          <w:szCs w:val="28"/>
        </w:rPr>
        <w:t>)</w:t>
      </w:r>
      <w:r w:rsidR="007E6DC2"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Σωστή η απάντηση </w:t>
      </w:r>
      <w:r w:rsidR="007E6DC2" w:rsidRPr="007E6DC2">
        <w:rPr>
          <w:rFonts w:ascii="Times New Roman" w:eastAsiaTheme="minorEastAsia" w:hAnsi="Times New Roman" w:cs="Times New Roman"/>
          <w:sz w:val="28"/>
          <w:szCs w:val="28"/>
          <w:lang w:val="en-US"/>
        </w:rPr>
        <w:t>ii</w:t>
      </w:r>
      <w:r w:rsidR="007E6DC2" w:rsidRPr="007E6DC2">
        <w:rPr>
          <w:rFonts w:ascii="Times New Roman" w:eastAsiaTheme="minorEastAsia" w:hAnsi="Times New Roman" w:cs="Times New Roman"/>
          <w:sz w:val="28"/>
          <w:szCs w:val="28"/>
        </w:rPr>
        <w:t>)</w:t>
      </w:r>
    </w:p>
    <w:p w:rsidR="007E6DC2" w:rsidRPr="007E6DC2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β</w:t>
      </w:r>
      <w:r w:rsidR="007E6DC2" w:rsidRPr="00D14095">
        <w:rPr>
          <w:rFonts w:ascii="Times New Roman" w:eastAsiaTheme="minorEastAsia" w:hAnsi="Times New Roman" w:cs="Times New Roman"/>
          <w:b/>
          <w:sz w:val="28"/>
          <w:szCs w:val="28"/>
        </w:rPr>
        <w:t>)</w:t>
      </w:r>
      <w:r w:rsidR="007E6DC2"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Η Τρίτη διεγερμένη κατάσταση είναι η </w:t>
      </w:r>
      <w:r w:rsidR="007E6DC2" w:rsidRPr="007E6DC2">
        <w:rPr>
          <w:rFonts w:ascii="Times New Roman" w:eastAsiaTheme="minorEastAsia" w:hAnsi="Times New Roman" w:cs="Times New Roman"/>
          <w:sz w:val="28"/>
          <w:szCs w:val="28"/>
          <w:lang w:val="en-US"/>
        </w:rPr>
        <w:t>n</w:t>
      </w:r>
      <w:r w:rsidR="007E6DC2" w:rsidRPr="007E6DC2">
        <w:rPr>
          <w:rFonts w:ascii="Times New Roman" w:eastAsiaTheme="minorEastAsia" w:hAnsi="Times New Roman" w:cs="Times New Roman"/>
          <w:sz w:val="28"/>
          <w:szCs w:val="28"/>
        </w:rPr>
        <w:t>=4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E6DC2">
        <w:rPr>
          <w:rFonts w:ascii="Times New Roman" w:eastAsiaTheme="minorEastAsia" w:hAnsi="Times New Roman" w:cs="Times New Roman"/>
          <w:sz w:val="28"/>
          <w:szCs w:val="28"/>
        </w:rPr>
        <w:t>Από  τους τύπους για τη στρόφορμη διαιρώντας κατά μέλη έχουμε</w:t>
      </w:r>
    </w:p>
    <w:p w:rsidR="00D14095" w:rsidRDefault="00221A5E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</w:rPr>
            <m:t>ά</m:t>
          </m:r>
          <m:r>
            <w:rPr>
              <w:rFonts w:ascii="Cambria Math" w:hAnsi="Cambria Math" w:cs="Times New Roman"/>
              <w:sz w:val="28"/>
              <w:szCs w:val="28"/>
            </w:rPr>
            <m:t>ρα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Times New Roman" w:cs="Times New Roman"/>
                  <w:sz w:val="28"/>
                  <w:szCs w:val="28"/>
                </w:rPr>
                <m:t>16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w:rPr>
              <w:rFonts w:ascii="Cambria Math" w:hAnsi="Times New Roman" w:cs="Times New Roman"/>
              <w:sz w:val="28"/>
              <w:szCs w:val="28"/>
            </w:rPr>
            <m:t>ά</m:t>
          </m:r>
          <m:r>
            <w:rPr>
              <w:rFonts w:ascii="Cambria Math" w:hAnsi="Cambria Math" w:cs="Times New Roman"/>
              <w:sz w:val="28"/>
              <w:szCs w:val="28"/>
            </w:rPr>
            <m:t>ρα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4</m:t>
          </m:r>
        </m:oMath>
      </m:oMathPara>
    </w:p>
    <w:p w:rsid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7E6DC2" w:rsidRPr="001A1A3A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i/>
          <w:sz w:val="28"/>
          <w:szCs w:val="28"/>
          <w:u w:val="single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Θέμα Γ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Γ1.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 Ε</w:t>
      </w:r>
      <w:r w:rsidRPr="007E6DC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ιον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>=Ε</w:t>
      </w:r>
      <w:r w:rsidRPr="007E6DC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απ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>-Ε</w:t>
      </w:r>
      <w:r w:rsidRPr="007E6DC2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= 0-(-13.6)=13,6 </w:t>
      </w:r>
      <w:proofErr w:type="spellStart"/>
      <w:r w:rsidRPr="007E6DC2">
        <w:rPr>
          <w:rFonts w:ascii="Times New Roman" w:eastAsiaTheme="minorEastAsia" w:hAnsi="Times New Roman" w:cs="Times New Roman"/>
          <w:sz w:val="28"/>
          <w:szCs w:val="28"/>
          <w:lang w:val="en-US"/>
        </w:rPr>
        <w:t>Ev</w:t>
      </w:r>
      <w:proofErr w:type="spellEnd"/>
    </w:p>
    <w:p w:rsid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Γ2.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Pre>
          <m:sPre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Η</m:t>
            </m:r>
          </m:e>
        </m:sPre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Pre>
          <m:sPre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7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i</m:t>
            </m:r>
          </m:e>
        </m:sPre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→</m:t>
        </m:r>
        <m:sPre>
          <m:sPre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4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e</m:t>
            </m:r>
          </m:e>
        </m:sPre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Pre>
          <m:sPre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PrePr>
          <m: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b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4</m:t>
            </m:r>
          </m:sup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e</m:t>
            </m:r>
          </m:e>
        </m:sPre>
      </m:oMath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  με βάση τη διατήρηση του αριθμού των νουκλεονίων και του φορτίου.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Γ3.</w:t>
      </w:r>
      <w:r w:rsidR="00D14095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Q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Δ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</m:t>
        </m:r>
        <m:sSup>
          <m:sSupPr>
            <m:ctrl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H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Li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He</m:t>
                </m:r>
              </m:sub>
            </m:sSub>
          </m:e>
        </m:d>
        <m:sSup>
          <m:sSupPr>
            <m:ctrlP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938,28+6533,87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-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2</m:t>
        </m:r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3727,40=17,35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eV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</m:oMath>
      <w:r w:rsidRPr="007E6DC2">
        <w:rPr>
          <w:rFonts w:ascii="Times New Roman" w:eastAsiaTheme="minorEastAsia" w:hAnsi="Times New Roman" w:cs="Times New Roman"/>
          <w:i/>
          <w:sz w:val="28"/>
          <w:szCs w:val="28"/>
        </w:rPr>
        <w:t xml:space="preserve">   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>επειδή το ποσό θερμότητας είναι θετικό η αντίδραση είναι εξώθερμη.</w:t>
      </w:r>
    </w:p>
    <w:p w:rsid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Γ4.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Από την αρχή διατήρησης της μηχανικής ενέργειας έχουμε</w:t>
      </w:r>
    </w:p>
    <w:p w:rsidR="007E6DC2" w:rsidRPr="007E6DC2" w:rsidRDefault="00221A5E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Κ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→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sub>
          </m:sSub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e*e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min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→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5</m:t>
              </m:r>
            </m:sup>
          </m:sSup>
          <m: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e V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9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9</m:t>
              </m:r>
            </m:sup>
          </m:sSup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min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→</m:t>
          </m:r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9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4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1,6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9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 xml:space="preserve"> 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m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  <w:lang w:val="en-US"/>
            </w:rPr>
            <m:t>=14,4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*</m:t>
          </m:r>
          <m:sSup>
            <m:sSup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15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m</m:t>
          </m:r>
        </m:oMath>
      </m:oMathPara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E6DC2">
        <w:rPr>
          <w:rFonts w:ascii="Times New Roman" w:eastAsiaTheme="minorEastAsia" w:hAnsi="Times New Roman" w:cs="Times New Roman"/>
          <w:sz w:val="28"/>
          <w:szCs w:val="28"/>
        </w:rPr>
        <w:t>Δεν πραγματοποίητε  επειδή η ισχύρη πυρηνική δύναμη έχει πολύ μικρότερη εμβέλεια.</w:t>
      </w:r>
    </w:p>
    <w:p w:rsid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7E6DC2" w:rsidRP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  <w:u w:val="single"/>
        </w:rPr>
        <w:t>Θέμα Δ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Δ1.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in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c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eV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→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V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hc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λ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in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6,6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*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34</m:t>
                </m:r>
              </m:sup>
            </m:sSup>
            <m:sSup>
              <m:s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*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8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,6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*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9</m:t>
                </m:r>
              </m:sup>
            </m:sSup>
            <m:sSup>
              <m:s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50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*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5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V</m:t>
        </m:r>
      </m:oMath>
    </w:p>
    <w:p w:rsid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Δ2.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P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VI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V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e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→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Ve</m:t>
            </m:r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60</m:t>
            </m:r>
          </m:num>
          <m:den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5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,6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19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4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6</m:t>
            </m:r>
          </m:sup>
        </m:sSup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ηλεκτρ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ό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νια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/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sec</m:t>
        </m:r>
      </m:oMath>
    </w:p>
    <w:p w:rsid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Δ3.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Γνωρίζουμε ότι η ενέργεια και το μήκος κύματος είναι μεγέθη αντιστρόφως ανάλογα</w:t>
      </w:r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ΔΕ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hc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</m:oMath>
      </m:oMathPara>
    </w:p>
    <w:p w:rsidR="007E6DC2" w:rsidRP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Επομένως η μεγάλυτερη ενέργεια αποδιέγερσης θα αντιστοιχεί στο μικρότερο μήκος κύματος, άρα το </w:t>
      </w: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sub>
        </m:sSub>
      </m:oMath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αντιστοιχεί στην (Ι).</w:t>
      </w:r>
    </w:p>
    <w:p w:rsid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7E6DC2" w:rsidRDefault="007E6DC2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14095">
        <w:rPr>
          <w:rFonts w:ascii="Times New Roman" w:eastAsiaTheme="minorEastAsia" w:hAnsi="Times New Roman" w:cs="Times New Roman"/>
          <w:b/>
          <w:sz w:val="28"/>
          <w:szCs w:val="28"/>
        </w:rPr>
        <w:t>Δ4.</w:t>
      </w:r>
      <w:r w:rsidRPr="007E6DC2">
        <w:rPr>
          <w:rFonts w:ascii="Times New Roman" w:eastAsiaTheme="minorEastAsia" w:hAnsi="Times New Roman" w:cs="Times New Roman"/>
          <w:sz w:val="28"/>
          <w:szCs w:val="28"/>
        </w:rPr>
        <w:t xml:space="preserve">  Από την Α.Δ.Ε Ισχύει ότι   </w:t>
      </w:r>
      <m:oMath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Κ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ρχ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Κ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τελ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ΔΕ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II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→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τελ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Κ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αρχ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ΔΕ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ii</m:t>
            </m:r>
          </m:sub>
        </m:sSub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=25000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-</m:t>
        </m:r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17800=7200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eV</m:t>
        </m:r>
      </m:oMath>
    </w:p>
    <w:p w:rsidR="00D14095" w:rsidRDefault="00D14095" w:rsidP="00D1409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D14095" w:rsidRDefault="00D14095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14095" w:rsidRDefault="00D14095" w:rsidP="00D140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ΙΣ ΑΠΑΝΤΗΣΕΙΣ ΕΠΙΜΕΛΗΘΗΚΕ Ο  ΤΟΜΕΑΣ ΤΩΝ </w:t>
      </w:r>
      <w:r w:rsidR="00262398">
        <w:rPr>
          <w:rFonts w:ascii="Times New Roman" w:hAnsi="Times New Roman" w:cs="Times New Roman"/>
        </w:rPr>
        <w:t>ΦΥΣΙΚΩΝ</w:t>
      </w:r>
      <w:r>
        <w:rPr>
          <w:rFonts w:ascii="Times New Roman" w:hAnsi="Times New Roman" w:cs="Times New Roman"/>
        </w:rPr>
        <w:t xml:space="preserve">  ΤΩΝ ΦΡΟΝΤΙΣΤΗΡΙΩΝ </w:t>
      </w:r>
    </w:p>
    <w:p w:rsidR="00D14095" w:rsidRDefault="00D14095" w:rsidP="00D140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«ΟΜΟΚΕΝΤΡΟ» ΦΛΩΡΟΠΟΥΛΟΥ</w:t>
      </w:r>
    </w:p>
    <w:p w:rsidR="00D14095" w:rsidRDefault="00221A5E" w:rsidP="00D140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hyperlink r:id="rId33" w:history="1"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www</w:t>
        </w:r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floropoulos</w:t>
        </w:r>
        <w:proofErr w:type="spellEnd"/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D14095" w:rsidRPr="007633CC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gr</w:t>
        </w:r>
        <w:proofErr w:type="spellEnd"/>
      </w:hyperlink>
    </w:p>
    <w:p w:rsidR="00D14095" w:rsidRPr="00DE38A5" w:rsidRDefault="00D14095" w:rsidP="00D140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ΖΑΒΟΣ Δ. – ΚΟΥΣΗΣ Γ.</w:t>
      </w:r>
    </w:p>
    <w:p w:rsidR="00D14095" w:rsidRPr="00D14095" w:rsidRDefault="00D14095" w:rsidP="00D1409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E6DC2" w:rsidRPr="000405A9" w:rsidRDefault="007E6DC2" w:rsidP="000405A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95220" w:rsidRPr="00B95220" w:rsidRDefault="00B95220" w:rsidP="00FF2AA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B95220" w:rsidRPr="00B95220" w:rsidSect="00CD3457">
      <w:headerReference w:type="default" r:id="rId34"/>
      <w:footerReference w:type="default" r:id="rId35"/>
      <w:pgSz w:w="11906" w:h="16838"/>
      <w:pgMar w:top="1440" w:right="1416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66D1D" w:rsidRDefault="00866D1D" w:rsidP="00CD3457">
      <w:pPr>
        <w:spacing w:after="0" w:line="240" w:lineRule="auto"/>
      </w:pPr>
      <w:r>
        <w:separator/>
      </w:r>
    </w:p>
  </w:endnote>
  <w:endnote w:type="continuationSeparator" w:id="0">
    <w:p w:rsidR="00866D1D" w:rsidRDefault="00866D1D" w:rsidP="00CD34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3457" w:rsidRPr="00CD3457" w:rsidRDefault="00CD3457">
    <w:pPr>
      <w:pStyle w:val="a4"/>
      <w:pBdr>
        <w:top w:val="thinThickSmallGap" w:sz="24" w:space="1" w:color="622423" w:themeColor="accent2" w:themeShade="7F"/>
      </w:pBdr>
      <w:rPr>
        <w:rFonts w:ascii="Times New Roman" w:hAnsi="Times New Roman" w:cs="Times New Roman"/>
        <w:sz w:val="28"/>
        <w:szCs w:val="28"/>
      </w:rPr>
    </w:pPr>
    <w:r w:rsidRPr="00CD3457">
      <w:rPr>
        <w:rFonts w:ascii="Times New Roman" w:hAnsi="Times New Roman" w:cs="Times New Roman"/>
        <w:b/>
        <w:sz w:val="28"/>
        <w:szCs w:val="28"/>
      </w:rPr>
      <w:t>ΦΡΟΝΤΙΣΤΗΡΙΑ «ΟΜΟΚΕΝΤΡΟ» ΦΛΩΡΟΠΟΥΛΟΥ</w:t>
    </w:r>
    <w:r w:rsidRPr="00CD3457">
      <w:rPr>
        <w:rFonts w:ascii="Times New Roman" w:hAnsi="Times New Roman" w:cs="Times New Roman"/>
        <w:sz w:val="28"/>
        <w:szCs w:val="28"/>
      </w:rPr>
      <w:ptab w:relativeTo="margin" w:alignment="right" w:leader="none"/>
    </w:r>
    <w:r w:rsidRPr="00CD3457">
      <w:rPr>
        <w:rFonts w:ascii="Times New Roman" w:hAnsi="Times New Roman" w:cs="Times New Roman"/>
        <w:sz w:val="28"/>
        <w:szCs w:val="28"/>
      </w:rPr>
      <w:t xml:space="preserve">Σελίδα </w:t>
    </w:r>
    <w:r w:rsidR="00221A5E" w:rsidRPr="00CD3457">
      <w:rPr>
        <w:rFonts w:ascii="Times New Roman" w:hAnsi="Times New Roman" w:cs="Times New Roman"/>
        <w:sz w:val="28"/>
        <w:szCs w:val="28"/>
      </w:rPr>
      <w:fldChar w:fldCharType="begin"/>
    </w:r>
    <w:r w:rsidRPr="00CD3457">
      <w:rPr>
        <w:rFonts w:ascii="Times New Roman" w:hAnsi="Times New Roman" w:cs="Times New Roman"/>
        <w:sz w:val="28"/>
        <w:szCs w:val="28"/>
      </w:rPr>
      <w:instrText xml:space="preserve"> PAGE   \* MERGEFORMAT </w:instrText>
    </w:r>
    <w:r w:rsidR="00221A5E" w:rsidRPr="00CD3457">
      <w:rPr>
        <w:rFonts w:ascii="Times New Roman" w:hAnsi="Times New Roman" w:cs="Times New Roman"/>
        <w:sz w:val="28"/>
        <w:szCs w:val="28"/>
      </w:rPr>
      <w:fldChar w:fldCharType="separate"/>
    </w:r>
    <w:r w:rsidR="00D34188">
      <w:rPr>
        <w:rFonts w:ascii="Times New Roman" w:hAnsi="Times New Roman" w:cs="Times New Roman"/>
        <w:noProof/>
        <w:sz w:val="28"/>
        <w:szCs w:val="28"/>
      </w:rPr>
      <w:t>1</w:t>
    </w:r>
    <w:r w:rsidR="00221A5E" w:rsidRPr="00CD3457">
      <w:rPr>
        <w:rFonts w:ascii="Times New Roman" w:hAnsi="Times New Roman" w:cs="Times New Roman"/>
        <w:sz w:val="28"/>
        <w:szCs w:val="28"/>
      </w:rPr>
      <w:fldChar w:fldCharType="end"/>
    </w:r>
  </w:p>
  <w:p w:rsidR="00CD3457" w:rsidRPr="00CD3457" w:rsidRDefault="00CD3457">
    <w:pPr>
      <w:pStyle w:val="a4"/>
      <w:rPr>
        <w:rFonts w:ascii="Times New Roman" w:hAnsi="Times New Roman" w:cs="Times New Roman"/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66D1D" w:rsidRDefault="00866D1D" w:rsidP="00CD3457">
      <w:pPr>
        <w:spacing w:after="0" w:line="240" w:lineRule="auto"/>
      </w:pPr>
      <w:r>
        <w:separator/>
      </w:r>
    </w:p>
  </w:footnote>
  <w:footnote w:type="continuationSeparator" w:id="0">
    <w:p w:rsidR="00866D1D" w:rsidRDefault="00866D1D" w:rsidP="00CD34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3457" w:rsidRPr="00CD3457" w:rsidRDefault="00CD3457" w:rsidP="00CD3457">
    <w:pPr>
      <w:pStyle w:val="a3"/>
      <w:jc w:val="center"/>
      <w:rPr>
        <w:rFonts w:ascii="Times New Roman" w:hAnsi="Times New Roman" w:cs="Times New Roman"/>
        <w:b/>
        <w:sz w:val="28"/>
        <w:szCs w:val="28"/>
      </w:rPr>
    </w:pPr>
    <w:r w:rsidRPr="00CD3457">
      <w:rPr>
        <w:rFonts w:ascii="Times New Roman" w:hAnsi="Times New Roman" w:cs="Times New Roman"/>
        <w:b/>
        <w:sz w:val="28"/>
        <w:szCs w:val="28"/>
      </w:rPr>
      <w:t>ΘΕΜΑΤΑ ΚΑΙ ΑΠΑΝΤΗΣΕΙΣ ΠΑΝΕΛΛΑΔΙΚΩΝ ΕΞΕΤΑΣΕΩΝ 2015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49B4"/>
    <w:rsid w:val="000405A9"/>
    <w:rsid w:val="00041206"/>
    <w:rsid w:val="00087DAE"/>
    <w:rsid w:val="000A5C20"/>
    <w:rsid w:val="000F5193"/>
    <w:rsid w:val="00182970"/>
    <w:rsid w:val="001A1A3A"/>
    <w:rsid w:val="00221A5E"/>
    <w:rsid w:val="00262398"/>
    <w:rsid w:val="002E4C2C"/>
    <w:rsid w:val="0046787F"/>
    <w:rsid w:val="00486F0C"/>
    <w:rsid w:val="004B06BF"/>
    <w:rsid w:val="005822BC"/>
    <w:rsid w:val="005E4220"/>
    <w:rsid w:val="00617C25"/>
    <w:rsid w:val="007E6350"/>
    <w:rsid w:val="007E6DC2"/>
    <w:rsid w:val="00866D1D"/>
    <w:rsid w:val="008A3025"/>
    <w:rsid w:val="008D49B4"/>
    <w:rsid w:val="00985C54"/>
    <w:rsid w:val="00A94DEF"/>
    <w:rsid w:val="00B95220"/>
    <w:rsid w:val="00BC7B48"/>
    <w:rsid w:val="00BE0565"/>
    <w:rsid w:val="00CD3457"/>
    <w:rsid w:val="00D11B26"/>
    <w:rsid w:val="00D14095"/>
    <w:rsid w:val="00D34188"/>
    <w:rsid w:val="00DE645F"/>
    <w:rsid w:val="00E42271"/>
    <w:rsid w:val="00F6575F"/>
    <w:rsid w:val="00FF2AA3"/>
    <w:rsid w:val="00FF44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7C2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D345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CD3457"/>
  </w:style>
  <w:style w:type="paragraph" w:styleId="a4">
    <w:name w:val="footer"/>
    <w:basedOn w:val="a"/>
    <w:link w:val="Char0"/>
    <w:uiPriority w:val="99"/>
    <w:unhideWhenUsed/>
    <w:rsid w:val="00CD345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CD3457"/>
  </w:style>
  <w:style w:type="paragraph" w:styleId="a5">
    <w:name w:val="List Paragraph"/>
    <w:basedOn w:val="a"/>
    <w:uiPriority w:val="34"/>
    <w:qFormat/>
    <w:rsid w:val="00BC7B48"/>
    <w:pPr>
      <w:ind w:left="720"/>
      <w:contextualSpacing/>
    </w:pPr>
  </w:style>
  <w:style w:type="character" w:styleId="-">
    <w:name w:val="Hyperlink"/>
    <w:basedOn w:val="a0"/>
    <w:uiPriority w:val="99"/>
    <w:unhideWhenUsed/>
    <w:rsid w:val="00D1409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hyperlink" Target="http://www.floropoulos.gr" TargetMode="Externa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6</Pages>
  <Words>1227</Words>
  <Characters>6629</Characters>
  <Application>Microsoft Office Word</Application>
  <DocSecurity>0</DocSecurity>
  <Lines>55</Lines>
  <Paragraphs>1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3</cp:revision>
  <cp:lastPrinted>2015-05-20T10:04:00Z</cp:lastPrinted>
  <dcterms:created xsi:type="dcterms:W3CDTF">2015-05-20T08:51:00Z</dcterms:created>
  <dcterms:modified xsi:type="dcterms:W3CDTF">2015-05-20T12:38:00Z</dcterms:modified>
</cp:coreProperties>
</file>